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56D049" w14:textId="4F637908" w:rsidR="00554A65" w:rsidRDefault="00DA2B0D" w:rsidP="00DA2B0D">
      <w:pPr>
        <w:pStyle w:val="MTDisplayEquation"/>
      </w:pPr>
      <w:r>
        <w:tab/>
      </w:r>
      <w:r w:rsidRPr="00DA2B0D">
        <w:rPr>
          <w:position w:val="-136"/>
        </w:rPr>
        <w:object w:dxaOrig="2720" w:dyaOrig="2840" w14:anchorId="10723F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6.15pt;height:142.15pt" o:ole="">
            <v:imagedata r:id="rId4" o:title=""/>
          </v:shape>
          <o:OLEObject Type="Embed" ProgID="Equation.DSMT4" ShapeID="_x0000_i1027" DrawAspect="Content" ObjectID="_1665694080" r:id="rId5"/>
        </w:object>
      </w:r>
      <w:r>
        <w:t xml:space="preserve"> </w:t>
      </w:r>
    </w:p>
    <w:p w14:paraId="39B35CA2" w14:textId="77777777" w:rsidR="00DA2B0D" w:rsidRDefault="00DA2B0D"/>
    <w:sectPr w:rsidR="00DA2B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5AEC"/>
    <w:rsid w:val="00285D25"/>
    <w:rsid w:val="00554A65"/>
    <w:rsid w:val="00805AEC"/>
    <w:rsid w:val="00DA2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56E03E-A6F4-4FEC-9BB4-9AB5D752B5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A2B0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A2B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10-31T15:51:00Z</dcterms:created>
  <dcterms:modified xsi:type="dcterms:W3CDTF">2020-10-31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